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0E96" w:rsidRPr="00A93F89" w:rsidRDefault="00E60E96" w:rsidP="00E60E9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</w:tabs>
        <w:spacing w:line="360" w:lineRule="auto"/>
        <w:jc w:val="both"/>
        <w:rPr>
          <w:b/>
        </w:rPr>
      </w:pPr>
      <w:r w:rsidRPr="00A93F89">
        <w:rPr>
          <w:b/>
        </w:rPr>
        <w:t xml:space="preserve">Table 3: </w:t>
      </w:r>
      <w:r w:rsidRPr="00A93F89">
        <w:t xml:space="preserve">Components A, B, </w:t>
      </w:r>
      <w:r w:rsidRPr="00A93F89">
        <w:sym w:font="Symbol" w:char="F061"/>
      </w:r>
      <w:r w:rsidRPr="00A93F89">
        <w:t xml:space="preserve">, and </w:t>
      </w:r>
      <w:r w:rsidRPr="00A93F89">
        <w:sym w:font="Symbol" w:char="F062"/>
      </w:r>
      <w:r w:rsidRPr="00A93F89">
        <w:t xml:space="preserve"> associated with recovery curves after different exercise intensities (Ae</w:t>
      </w:r>
      <w:r w:rsidRPr="00A93F89">
        <w:rPr>
          <w:vertAlign w:val="superscript"/>
        </w:rPr>
        <w:t>-</w:t>
      </w:r>
      <w:r w:rsidRPr="00A93F89">
        <w:rPr>
          <w:vertAlign w:val="superscript"/>
        </w:rPr>
        <w:sym w:font="Symbol" w:char="F061"/>
      </w:r>
      <w:r w:rsidRPr="00A93F89">
        <w:rPr>
          <w:vertAlign w:val="superscript"/>
        </w:rPr>
        <w:t>t</w:t>
      </w:r>
      <w:r w:rsidRPr="00A93F89">
        <w:t xml:space="preserve"> + Be</w:t>
      </w:r>
      <w:r w:rsidRPr="00A93F89">
        <w:rPr>
          <w:vertAlign w:val="superscript"/>
        </w:rPr>
        <w:t>-</w:t>
      </w:r>
      <w:r w:rsidRPr="00A93F89">
        <w:rPr>
          <w:vertAlign w:val="superscript"/>
        </w:rPr>
        <w:sym w:font="Symbol" w:char="F062"/>
      </w:r>
      <w:r w:rsidRPr="00A93F89">
        <w:rPr>
          <w:vertAlign w:val="superscript"/>
        </w:rPr>
        <w:t>t</w:t>
      </w:r>
      <w:r w:rsidRPr="00A93F89">
        <w:t xml:space="preserve">). </w:t>
      </w:r>
    </w:p>
    <w:tbl>
      <w:tblPr>
        <w:tblW w:w="10065" w:type="dxa"/>
        <w:tblInd w:w="-4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017"/>
        <w:gridCol w:w="2250"/>
        <w:gridCol w:w="2262"/>
        <w:gridCol w:w="2268"/>
        <w:gridCol w:w="2268"/>
      </w:tblGrid>
      <w:tr w:rsidR="00E60E96" w:rsidRPr="00A93F89" w:rsidTr="004A397A">
        <w:trPr>
          <w:trHeight w:val="519"/>
        </w:trPr>
        <w:tc>
          <w:tcPr>
            <w:tcW w:w="10065" w:type="dxa"/>
            <w:gridSpan w:val="5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center"/>
              <w:rPr>
                <w:b/>
              </w:rPr>
            </w:pPr>
            <w:r w:rsidRPr="00A93F89">
              <w:rPr>
                <w:b/>
              </w:rPr>
              <w:t>YOUNG GROUP (n = 16)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49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Intensity</w:t>
            </w:r>
          </w:p>
        </w:tc>
        <w:tc>
          <w:tcPr>
            <w:tcW w:w="2250" w:type="dxa"/>
            <w:vAlign w:val="center"/>
          </w:tcPr>
          <w:p w:rsidR="00E60E96" w:rsidRPr="00A93F89" w:rsidRDefault="00D57E6D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fldChar w:fldCharType="begin"/>
            </w:r>
            <w:r w:rsidR="00E60E96" w:rsidRPr="00A93F89">
              <w:rPr>
                <w:lang w:val="pt-BR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E60E96" w:rsidRPr="00A93F89">
              <w:rPr>
                <w:lang w:val="pt-BR"/>
              </w:rPr>
              <w:instrText xml:space="preserve"> </w:instrText>
            </w:r>
            <w:r w:rsidRPr="00A93F89">
              <w:rPr>
                <w:lang w:val="pt-BR"/>
              </w:rPr>
              <w:fldChar w:fldCharType="separate"/>
            </w:r>
            <w:r w:rsidR="00E60E96" w:rsidRPr="00A93F89">
              <w:rPr>
                <w:position w:val="-12"/>
              </w:rPr>
              <w:object w:dxaOrig="49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pt;height:18.8pt" o:ole="">
                  <v:imagedata r:id="rId4" o:title=""/>
                </v:shape>
                <o:OLEObject Type="Embed" ProgID="Equation.DSMT4" ShapeID="_x0000_i1025" DrawAspect="Content" ObjectID="_1592029657" r:id="rId5"/>
              </w:object>
            </w:r>
            <w:r w:rsidRPr="00A93F89">
              <w:rPr>
                <w:lang w:val="pt-BR"/>
              </w:rPr>
              <w:fldChar w:fldCharType="end"/>
            </w:r>
            <w:r w:rsidR="00E60E96" w:rsidRPr="00A93F89">
              <w:rPr>
                <w:lang w:val="pt-BR"/>
              </w:rPr>
              <w:t xml:space="preserve"> (</w:t>
            </w:r>
            <w:proofErr w:type="spellStart"/>
            <w:r w:rsidR="00E60E96" w:rsidRPr="00A93F89">
              <w:t>mL</w:t>
            </w:r>
            <w:proofErr w:type="spellEnd"/>
            <w:r w:rsidR="00E60E96" w:rsidRPr="00A93F89">
              <w:sym w:font="Symbol" w:char="F0D7"/>
            </w:r>
            <w:r w:rsidR="00E60E96" w:rsidRPr="00A93F89">
              <w:t>kg</w:t>
            </w:r>
            <w:r w:rsidR="00E60E96" w:rsidRPr="00A93F89">
              <w:rPr>
                <w:vertAlign w:val="superscript"/>
              </w:rPr>
              <w:t>-1</w:t>
            </w:r>
            <w:r w:rsidR="00E60E96" w:rsidRPr="00A93F89">
              <w:sym w:font="Symbol" w:char="F0D7"/>
            </w:r>
            <w:r w:rsidR="00E60E96" w:rsidRPr="00A93F89">
              <w:t>min</w:t>
            </w:r>
            <w:r w:rsidR="00E60E96" w:rsidRPr="00A93F89">
              <w:rPr>
                <w:vertAlign w:val="superscript"/>
              </w:rPr>
              <w:t>-1</w:t>
            </w:r>
            <w:r w:rsidR="00E60E96" w:rsidRPr="00A93F89">
              <w:rPr>
                <w:lang w:val="pt-BR"/>
              </w:rPr>
              <w:t>)</w:t>
            </w:r>
          </w:p>
        </w:tc>
        <w:tc>
          <w:tcPr>
            <w:tcW w:w="2262" w:type="dxa"/>
            <w:vAlign w:val="center"/>
          </w:tcPr>
          <w:p w:rsidR="00E60E96" w:rsidRPr="00A93F89" w:rsidRDefault="00D57E6D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fldChar w:fldCharType="begin"/>
            </w:r>
            <w:r w:rsidR="00E60E96" w:rsidRPr="00A93F89"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E60E96" w:rsidRPr="00A93F89">
              <w:instrText xml:space="preserve"> </w:instrText>
            </w:r>
            <w:r w:rsidRPr="00A93F89">
              <w:fldChar w:fldCharType="separate"/>
            </w:r>
            <w:r w:rsidR="00E60E96" w:rsidRPr="00A93F89">
              <w:rPr>
                <w:position w:val="-12"/>
              </w:rPr>
              <w:object w:dxaOrig="660" w:dyaOrig="380">
                <v:shape id="_x0000_i1026" type="#_x0000_t75" style="width:32.8pt;height:18.8pt" o:ole="">
                  <v:imagedata r:id="rId6" o:title=""/>
                </v:shape>
                <o:OLEObject Type="Embed" ProgID="Equation.DSMT4" ShapeID="_x0000_i1026" DrawAspect="Content" ObjectID="_1592029658" r:id="rId7"/>
              </w:object>
            </w:r>
            <w:r w:rsidRPr="00A93F89">
              <w:fldChar w:fldCharType="end"/>
            </w:r>
            <w:r w:rsidR="00E60E96" w:rsidRPr="00A93F89">
              <w:t xml:space="preserve"> (</w:t>
            </w:r>
            <w:proofErr w:type="spellStart"/>
            <w:r w:rsidR="00E60E96" w:rsidRPr="00A93F89">
              <w:t>mL</w:t>
            </w:r>
            <w:proofErr w:type="spellEnd"/>
            <w:r w:rsidR="00E60E96" w:rsidRPr="00A93F89">
              <w:sym w:font="Symbol" w:char="F0D7"/>
            </w:r>
            <w:r w:rsidR="00E60E96" w:rsidRPr="00A93F89">
              <w:t>kg</w:t>
            </w:r>
            <w:r w:rsidR="00E60E96" w:rsidRPr="00A93F89">
              <w:rPr>
                <w:vertAlign w:val="superscript"/>
              </w:rPr>
              <w:t>-1</w:t>
            </w:r>
            <w:r w:rsidR="00E60E96" w:rsidRPr="00A93F89">
              <w:sym w:font="Symbol" w:char="F0D7"/>
            </w:r>
            <w:r w:rsidR="00E60E96" w:rsidRPr="00A93F89">
              <w:t>min</w:t>
            </w:r>
            <w:r w:rsidR="00E60E96" w:rsidRPr="00A93F89">
              <w:rPr>
                <w:vertAlign w:val="superscript"/>
              </w:rPr>
              <w:t>-1</w:t>
            </w:r>
            <w:r w:rsidR="00E60E96" w:rsidRPr="00A93F89">
              <w:t>)</w:t>
            </w:r>
          </w:p>
        </w:tc>
        <w:tc>
          <w:tcPr>
            <w:tcW w:w="2268" w:type="dxa"/>
            <w:vAlign w:val="center"/>
          </w:tcPr>
          <w:p w:rsidR="00E60E96" w:rsidRPr="00A93F89" w:rsidRDefault="00D57E6D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A93F89">
              <w:rPr>
                <w:lang w:val="es-ES_tradnl"/>
              </w:rPr>
              <w:fldChar w:fldCharType="begin"/>
            </w:r>
            <w:r w:rsidR="00E60E96" w:rsidRPr="00A93F89">
              <w:rPr>
                <w:lang w:val="es-ES_tradnl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sub>
              </m:sSub>
            </m:oMath>
            <w:r w:rsidR="00E60E96" w:rsidRPr="00A93F89">
              <w:rPr>
                <w:lang w:val="es-ES_tradnl"/>
              </w:rPr>
              <w:instrText xml:space="preserve"> </w:instrText>
            </w:r>
            <w:r w:rsidRPr="00A93F89">
              <w:rPr>
                <w:lang w:val="es-ES_tradnl"/>
              </w:rPr>
              <w:fldChar w:fldCharType="separate"/>
            </w:r>
            <w:r w:rsidR="00E60E96" w:rsidRPr="00A93F89">
              <w:rPr>
                <w:position w:val="-12"/>
              </w:rPr>
              <w:object w:dxaOrig="320" w:dyaOrig="380">
                <v:shape id="_x0000_i1027" type="#_x0000_t75" style="width:16.1pt;height:18.8pt" o:ole="">
                  <v:imagedata r:id="rId8" o:title=""/>
                </v:shape>
                <o:OLEObject Type="Embed" ProgID="Equation.DSMT4" ShapeID="_x0000_i1027" DrawAspect="Content" ObjectID="_1592029659" r:id="rId9"/>
              </w:object>
            </w:r>
            <w:r w:rsidRPr="00A93F89">
              <w:rPr>
                <w:lang w:val="es-ES_tradnl"/>
              </w:rPr>
              <w:fldChar w:fldCharType="end"/>
            </w:r>
            <w:r w:rsidR="00E60E96" w:rsidRPr="00A93F89">
              <w:rPr>
                <w:lang w:val="es-ES_tradnl"/>
              </w:rPr>
              <w:t xml:space="preserve"> (</w:t>
            </w:r>
            <w:proofErr w:type="spellStart"/>
            <w:r w:rsidR="00E60E96" w:rsidRPr="00A93F89">
              <w:t>mL</w:t>
            </w:r>
            <w:proofErr w:type="spellEnd"/>
            <w:r w:rsidR="00E60E96" w:rsidRPr="00A93F89">
              <w:sym w:font="Symbol" w:char="F0D7"/>
            </w:r>
            <w:r w:rsidR="00E60E96" w:rsidRPr="00A93F89">
              <w:t>kg</w:t>
            </w:r>
            <w:r w:rsidR="00E60E96" w:rsidRPr="00A93F89">
              <w:rPr>
                <w:vertAlign w:val="superscript"/>
              </w:rPr>
              <w:t>-1</w:t>
            </w:r>
            <w:r w:rsidR="00E60E96" w:rsidRPr="00A93F89">
              <w:sym w:font="Symbol" w:char="F0D7"/>
            </w:r>
            <w:r w:rsidR="00E60E96" w:rsidRPr="00A93F89">
              <w:t>min</w:t>
            </w:r>
            <w:r w:rsidR="00E60E96" w:rsidRPr="00A93F89">
              <w:rPr>
                <w:vertAlign w:val="superscript"/>
              </w:rPr>
              <w:t>-1</w:t>
            </w:r>
            <w:r w:rsidR="00E60E96" w:rsidRPr="00A93F89">
              <w:rPr>
                <w:lang w:val="es-ES_tradnl"/>
              </w:rPr>
              <w:t>)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HR (bpm)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100%</w:t>
            </w: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44.19 ± 0.68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50.02 ± 1.27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1241.80 ± 27.26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A = 80.00 ± 1.00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B = 3.18 ± 0.39</w:t>
            </w:r>
          </w:p>
        </w:tc>
        <w:tc>
          <w:tcPr>
            <w:tcW w:w="2262" w:type="dxa"/>
            <w:vAlign w:val="center"/>
          </w:tcPr>
          <w:p w:rsidR="00E60E96" w:rsidRPr="00A93F89" w:rsidRDefault="000A2B6C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>
              <w:t>B = 11.</w:t>
            </w:r>
            <w:r w:rsidR="00E60E96" w:rsidRPr="00A93F89">
              <w:t>94 ± 1.23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B = 331.54 ± 18.54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B = 29.00 ± 2.00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75%</w:t>
            </w: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31.07 ± 0.71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25.30 ± 1.00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709.21 ± 19.03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58.00 ± 1.00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B = 2.52 ± 0.65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B = 7.07 ± 1.05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B = 175.06 ± 16.94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B = 30.00 ± 2.00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40%</w:t>
            </w: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18.37 ± 0.38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16.71 ± 0.59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392.12 ± 14.10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A = 33.00 ± 2.00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B = 0.56 ± 0.19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B = 1.73 ± 0.75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B = 24.39 ± 6.05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A93F89">
              <w:rPr>
                <w:lang w:val="es-ES_tradnl"/>
              </w:rPr>
              <w:t>B = 11.00 ± 1.00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396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</w:p>
        </w:tc>
        <w:tc>
          <w:tcPr>
            <w:tcW w:w="9048" w:type="dxa"/>
            <w:gridSpan w:val="4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center"/>
              <w:rPr>
                <w:i/>
                <w:lang w:val="es-ES_tradnl"/>
              </w:rPr>
            </w:pPr>
            <w:r w:rsidRPr="00A93F89">
              <w:rPr>
                <w:i/>
              </w:rPr>
              <w:sym w:font="Symbol" w:char="F061"/>
            </w:r>
            <w:r w:rsidRPr="00A93F89">
              <w:rPr>
                <w:i/>
                <w:lang w:val="es-ES_tradnl"/>
              </w:rPr>
              <w:t xml:space="preserve"> (min</w:t>
            </w:r>
            <w:r w:rsidRPr="00A93F89">
              <w:rPr>
                <w:i/>
                <w:vertAlign w:val="superscript"/>
                <w:lang w:val="es-ES_tradnl"/>
              </w:rPr>
              <w:t>-1</w:t>
            </w:r>
            <w:r w:rsidRPr="00A93F89">
              <w:rPr>
                <w:i/>
                <w:lang w:val="es-ES_tradnl"/>
              </w:rPr>
              <w:t>) [1/</w:t>
            </w:r>
            <w:r w:rsidRPr="00A93F89">
              <w:rPr>
                <w:i/>
              </w:rPr>
              <w:sym w:font="Symbol" w:char="F061"/>
            </w:r>
            <w:r w:rsidRPr="00A93F89">
              <w:rPr>
                <w:i/>
                <w:lang w:val="es-ES_tradnl"/>
              </w:rPr>
              <w:t>]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500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</w:p>
        </w:tc>
        <w:tc>
          <w:tcPr>
            <w:tcW w:w="2250" w:type="dxa"/>
            <w:vAlign w:val="center"/>
          </w:tcPr>
          <w:p w:rsidR="00E60E96" w:rsidRPr="00A93F89" w:rsidRDefault="00D57E6D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fldChar w:fldCharType="begin"/>
            </w:r>
            <w:r w:rsidR="00E60E96" w:rsidRPr="00A93F89">
              <w:rPr>
                <w:lang w:val="pt-BR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E60E96" w:rsidRPr="00A93F89">
              <w:rPr>
                <w:lang w:val="pt-BR"/>
              </w:rPr>
              <w:instrText xml:space="preserve"> </w:instrText>
            </w:r>
            <w:r w:rsidRPr="00A93F89">
              <w:rPr>
                <w:lang w:val="pt-BR"/>
              </w:rPr>
              <w:fldChar w:fldCharType="separate"/>
            </w:r>
            <w:r w:rsidR="00E60E96" w:rsidRPr="00A93F89">
              <w:rPr>
                <w:position w:val="-12"/>
              </w:rPr>
              <w:object w:dxaOrig="499" w:dyaOrig="380">
                <v:shape id="_x0000_i1028" type="#_x0000_t75" style="width:24.7pt;height:18.8pt" o:ole="">
                  <v:imagedata r:id="rId10" o:title=""/>
                </v:shape>
                <o:OLEObject Type="Embed" ProgID="Equation.DSMT4" ShapeID="_x0000_i1028" DrawAspect="Content" ObjectID="_1592029660" r:id="rId11"/>
              </w:object>
            </w:r>
            <w:r w:rsidRPr="00A93F89">
              <w:rPr>
                <w:lang w:val="pt-BR"/>
              </w:rPr>
              <w:fldChar w:fldCharType="end"/>
            </w:r>
            <w:r w:rsidR="00E60E96" w:rsidRPr="00A93F89">
              <w:rPr>
                <w:lang w:val="pt-BR"/>
              </w:rPr>
              <w:t xml:space="preserve"> (</w:t>
            </w:r>
            <w:proofErr w:type="spellStart"/>
            <w:r w:rsidR="00E60E96" w:rsidRPr="00A93F89">
              <w:t>mL</w:t>
            </w:r>
            <w:proofErr w:type="spellEnd"/>
            <w:r w:rsidR="00E60E96" w:rsidRPr="00A93F89">
              <w:sym w:font="Symbol" w:char="F0D7"/>
            </w:r>
            <w:r w:rsidR="00E60E96" w:rsidRPr="00A93F89">
              <w:t>kg</w:t>
            </w:r>
            <w:r w:rsidR="00E60E96" w:rsidRPr="00A93F89">
              <w:rPr>
                <w:vertAlign w:val="superscript"/>
              </w:rPr>
              <w:t>-1</w:t>
            </w:r>
            <w:r w:rsidR="00E60E96" w:rsidRPr="00A93F89">
              <w:sym w:font="Symbol" w:char="F0D7"/>
            </w:r>
            <w:r w:rsidR="00E60E96" w:rsidRPr="00A93F89">
              <w:t>min</w:t>
            </w:r>
            <w:r w:rsidR="00E60E96" w:rsidRPr="00A93F89">
              <w:rPr>
                <w:vertAlign w:val="superscript"/>
              </w:rPr>
              <w:t>-1</w:t>
            </w:r>
            <w:r w:rsidR="00E60E96" w:rsidRPr="00A93F89">
              <w:rPr>
                <w:lang w:val="pt-BR"/>
              </w:rPr>
              <w:t>)</w:t>
            </w:r>
          </w:p>
        </w:tc>
        <w:tc>
          <w:tcPr>
            <w:tcW w:w="2262" w:type="dxa"/>
            <w:vAlign w:val="center"/>
          </w:tcPr>
          <w:p w:rsidR="00E60E96" w:rsidRPr="00A93F89" w:rsidRDefault="00D57E6D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fldChar w:fldCharType="begin"/>
            </w:r>
            <w:r w:rsidR="00E60E96" w:rsidRPr="00A93F89"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E60E96" w:rsidRPr="00A93F89">
              <w:instrText xml:space="preserve"> </w:instrText>
            </w:r>
            <w:r w:rsidRPr="00A93F89">
              <w:fldChar w:fldCharType="separate"/>
            </w:r>
            <w:r w:rsidR="00E60E96" w:rsidRPr="00A93F89">
              <w:rPr>
                <w:position w:val="-12"/>
              </w:rPr>
              <w:object w:dxaOrig="660" w:dyaOrig="380">
                <v:shape id="_x0000_i1029" type="#_x0000_t75" style="width:32.8pt;height:18.8pt" o:ole="">
                  <v:imagedata r:id="rId12" o:title=""/>
                </v:shape>
                <o:OLEObject Type="Embed" ProgID="Equation.DSMT4" ShapeID="_x0000_i1029" DrawAspect="Content" ObjectID="_1592029661" r:id="rId13"/>
              </w:object>
            </w:r>
            <w:r w:rsidRPr="00A93F89">
              <w:fldChar w:fldCharType="end"/>
            </w:r>
            <w:r w:rsidR="00E60E96" w:rsidRPr="00A93F89">
              <w:t xml:space="preserve"> (</w:t>
            </w:r>
            <w:proofErr w:type="spellStart"/>
            <w:r w:rsidR="00E60E96" w:rsidRPr="00A93F89">
              <w:t>mL</w:t>
            </w:r>
            <w:proofErr w:type="spellEnd"/>
            <w:r w:rsidR="00E60E96" w:rsidRPr="00A93F89">
              <w:sym w:font="Symbol" w:char="F0D7"/>
            </w:r>
            <w:r w:rsidR="00E60E96" w:rsidRPr="00A93F89">
              <w:t>kg</w:t>
            </w:r>
            <w:r w:rsidR="00E60E96" w:rsidRPr="00A93F89">
              <w:rPr>
                <w:vertAlign w:val="superscript"/>
              </w:rPr>
              <w:t>-1</w:t>
            </w:r>
            <w:r w:rsidR="00E60E96" w:rsidRPr="00A93F89">
              <w:sym w:font="Symbol" w:char="F0D7"/>
            </w:r>
            <w:r w:rsidR="00E60E96" w:rsidRPr="00A93F89">
              <w:t>min</w:t>
            </w:r>
            <w:r w:rsidR="00E60E96" w:rsidRPr="00A93F89">
              <w:rPr>
                <w:vertAlign w:val="superscript"/>
              </w:rPr>
              <w:t>-1</w:t>
            </w:r>
            <w:r w:rsidR="00E60E96" w:rsidRPr="00A93F89">
              <w:t>)</w:t>
            </w:r>
          </w:p>
        </w:tc>
        <w:tc>
          <w:tcPr>
            <w:tcW w:w="2268" w:type="dxa"/>
            <w:vAlign w:val="center"/>
          </w:tcPr>
          <w:p w:rsidR="00E60E96" w:rsidRPr="00A93F89" w:rsidRDefault="00D57E6D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A93F89">
              <w:rPr>
                <w:lang w:val="es-ES_tradnl"/>
              </w:rPr>
              <w:fldChar w:fldCharType="begin"/>
            </w:r>
            <w:r w:rsidR="00E60E96" w:rsidRPr="00A93F89">
              <w:rPr>
                <w:lang w:val="es-ES_tradnl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sub>
              </m:sSub>
            </m:oMath>
            <w:r w:rsidR="00E60E96" w:rsidRPr="00A93F89">
              <w:rPr>
                <w:lang w:val="es-ES_tradnl"/>
              </w:rPr>
              <w:instrText xml:space="preserve"> </w:instrText>
            </w:r>
            <w:r w:rsidRPr="00A93F89">
              <w:rPr>
                <w:lang w:val="es-ES_tradnl"/>
              </w:rPr>
              <w:fldChar w:fldCharType="separate"/>
            </w:r>
            <w:r w:rsidR="00E60E96" w:rsidRPr="00A93F89">
              <w:rPr>
                <w:position w:val="-12"/>
              </w:rPr>
              <w:object w:dxaOrig="320" w:dyaOrig="380">
                <v:shape id="_x0000_i1030" type="#_x0000_t75" style="width:16.1pt;height:18.8pt" o:ole="">
                  <v:imagedata r:id="rId14" o:title=""/>
                </v:shape>
                <o:OLEObject Type="Embed" ProgID="Equation.DSMT4" ShapeID="_x0000_i1030" DrawAspect="Content" ObjectID="_1592029662" r:id="rId15"/>
              </w:object>
            </w:r>
            <w:r w:rsidRPr="00A93F89">
              <w:rPr>
                <w:lang w:val="es-ES_tradnl"/>
              </w:rPr>
              <w:fldChar w:fldCharType="end"/>
            </w:r>
            <w:r w:rsidR="00E60E96" w:rsidRPr="00A93F89">
              <w:rPr>
                <w:lang w:val="es-ES_tradnl"/>
              </w:rPr>
              <w:t xml:space="preserve"> (</w:t>
            </w:r>
            <w:proofErr w:type="spellStart"/>
            <w:r w:rsidR="00E60E96" w:rsidRPr="00A93F89">
              <w:t>mL</w:t>
            </w:r>
            <w:proofErr w:type="spellEnd"/>
            <w:r w:rsidR="00E60E96" w:rsidRPr="00A93F89">
              <w:sym w:font="Symbol" w:char="F0D7"/>
            </w:r>
            <w:r w:rsidR="00E60E96" w:rsidRPr="00A93F89">
              <w:t>kg</w:t>
            </w:r>
            <w:r w:rsidR="00E60E96" w:rsidRPr="00A93F89">
              <w:rPr>
                <w:vertAlign w:val="superscript"/>
              </w:rPr>
              <w:t>-1</w:t>
            </w:r>
            <w:r w:rsidR="00E60E96" w:rsidRPr="00A93F89">
              <w:sym w:font="Symbol" w:char="F0D7"/>
            </w:r>
            <w:r w:rsidR="00E60E96" w:rsidRPr="00A93F89">
              <w:t>min</w:t>
            </w:r>
            <w:r w:rsidR="00E60E96" w:rsidRPr="00A93F89">
              <w:rPr>
                <w:vertAlign w:val="superscript"/>
              </w:rPr>
              <w:t>-1</w:t>
            </w:r>
            <w:r w:rsidR="00E60E96" w:rsidRPr="00A93F89">
              <w:rPr>
                <w:lang w:val="es-ES_tradnl"/>
              </w:rPr>
              <w:t>)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HR (bpm)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100%</w:t>
            </w: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1.099 ± 0.055 [0.91]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0.907 ± 0.043 [1.10]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0.888 ± 0.038 [1.13]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0.478 ± 0.029 [2.09]</w:t>
            </w:r>
            <w:r w:rsidRPr="00A93F89">
              <w:rPr>
                <w:vertAlign w:val="superscript"/>
              </w:rPr>
              <w:t>*</w:t>
            </w:r>
            <w:r w:rsidRPr="00A93F89">
              <w:rPr>
                <w:vertAlign w:val="superscript"/>
              </w:rPr>
              <w:sym w:font="Symbol" w:char="F066"/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75%</w:t>
            </w: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0.999 ± 0.045 [1.00]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0.998 ± 0.049 [0.95]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1.057 ± 0.050 [0.95]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0.861 ± 0.043 [1.16]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40%</w:t>
            </w: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1.044 ± 0.070 [0.96]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1.117 ± 0.076 [0.90]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1.002 ± 0.067 [1.00]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1.543 ± 0.188 [0.65]</w:t>
            </w:r>
            <w:r w:rsidRPr="00A93F89">
              <w:rPr>
                <w:vertAlign w:val="superscript"/>
              </w:rPr>
              <w:t>+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392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</w:p>
        </w:tc>
        <w:tc>
          <w:tcPr>
            <w:tcW w:w="9048" w:type="dxa"/>
            <w:gridSpan w:val="4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center"/>
              <w:rPr>
                <w:i/>
              </w:rPr>
            </w:pPr>
            <w:r w:rsidRPr="00A93F89">
              <w:rPr>
                <w:i/>
              </w:rPr>
              <w:sym w:font="Symbol" w:char="F062"/>
            </w:r>
            <w:r w:rsidRPr="00A93F89">
              <w:rPr>
                <w:i/>
              </w:rPr>
              <w:t xml:space="preserve"> (min</w:t>
            </w:r>
            <w:r w:rsidRPr="00A93F89">
              <w:rPr>
                <w:i/>
                <w:vertAlign w:val="superscript"/>
              </w:rPr>
              <w:t>-1</w:t>
            </w:r>
            <w:r w:rsidRPr="00A93F89">
              <w:rPr>
                <w:i/>
              </w:rPr>
              <w:t>) [1/</w:t>
            </w:r>
            <w:r w:rsidRPr="00A93F89">
              <w:rPr>
                <w:i/>
              </w:rPr>
              <w:sym w:font="Symbol" w:char="F062"/>
            </w:r>
            <w:r w:rsidRPr="00A93F89">
              <w:rPr>
                <w:i/>
              </w:rPr>
              <w:t>]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100%</w:t>
            </w: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0.036 ± 0.012 [27.78]</w:t>
            </w:r>
            <w:r w:rsidRPr="00A93F89">
              <w:rPr>
                <w:vertAlign w:val="superscript"/>
              </w:rPr>
              <w:t>*</w:t>
            </w:r>
            <w:r w:rsidRPr="00A93F89">
              <w:rPr>
                <w:vertAlign w:val="superscript"/>
              </w:rPr>
              <w:sym w:font="Symbol" w:char="F066"/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0.112 ± 0.035 [8.93]</w:t>
            </w:r>
            <w:r w:rsidRPr="00A93F89">
              <w:rPr>
                <w:vertAlign w:val="superscript"/>
              </w:rPr>
              <w:t>+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0.084 ± 0.001 [11.91]</w:t>
            </w:r>
            <w:r w:rsidRPr="00A93F89">
              <w:rPr>
                <w:vertAlign w:val="superscript"/>
              </w:rPr>
              <w:t>*+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0.014 ± 0.006 [71.43]</w:t>
            </w:r>
            <w:r w:rsidRPr="00A93F89">
              <w:rPr>
                <w:vertAlign w:val="superscript"/>
              </w:rPr>
              <w:t>*</w:t>
            </w:r>
            <w:r w:rsidRPr="00A93F89">
              <w:rPr>
                <w:vertAlign w:val="superscript"/>
              </w:rPr>
              <w:sym w:font="Symbol" w:char="F066"/>
            </w:r>
            <w:r w:rsidRPr="00A93F89">
              <w:rPr>
                <w:vertAlign w:val="superscript"/>
              </w:rPr>
              <w:t>+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75%</w:t>
            </w: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0.060 ± 0.024 [16.67]</w:t>
            </w:r>
            <w:r w:rsidRPr="00A93F89">
              <w:rPr>
                <w:vertAlign w:val="superscript"/>
              </w:rPr>
              <w:sym w:font="Symbol" w:char="F066"/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0.139 ± 0.019 [7.19]</w:t>
            </w:r>
            <w:r w:rsidRPr="00A93F89">
              <w:rPr>
                <w:vertAlign w:val="superscript"/>
              </w:rPr>
              <w:t>+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0.130 ± 0.012 [7.69]</w:t>
            </w:r>
            <w:r w:rsidRPr="00A93F89">
              <w:rPr>
                <w:vertAlign w:val="superscript"/>
              </w:rPr>
              <w:t>+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0.036 ± 0.002 [27.78]</w:t>
            </w:r>
            <w:r w:rsidRPr="00A93F89">
              <w:rPr>
                <w:vertAlign w:val="superscript"/>
              </w:rPr>
              <w:sym w:font="Symbol" w:char="F066"/>
            </w:r>
            <w:r w:rsidRPr="00A93F89">
              <w:rPr>
                <w:vertAlign w:val="superscript"/>
              </w:rPr>
              <w:t>+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40%</w:t>
            </w: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0.052 ± 0.039 [19.23]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0.098 ± 0.012 [10.20]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0.020 ± 0.027 [-]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0.235 ± 0.074 [4.26]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534"/>
        </w:trPr>
        <w:tc>
          <w:tcPr>
            <w:tcW w:w="10065" w:type="dxa"/>
            <w:gridSpan w:val="5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center"/>
            </w:pPr>
            <w:r w:rsidRPr="00A93F89">
              <w:rPr>
                <w:b/>
              </w:rPr>
              <w:t>OLDER GROUP (n = 20)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414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Intensity</w:t>
            </w:r>
          </w:p>
        </w:tc>
        <w:tc>
          <w:tcPr>
            <w:tcW w:w="2250" w:type="dxa"/>
            <w:vAlign w:val="center"/>
          </w:tcPr>
          <w:p w:rsidR="00E60E96" w:rsidRPr="00A93F89" w:rsidRDefault="00D57E6D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fldChar w:fldCharType="begin"/>
            </w:r>
            <w:r w:rsidR="00E60E96" w:rsidRPr="00A93F89">
              <w:rPr>
                <w:lang w:val="pt-BR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E60E96" w:rsidRPr="00A93F89">
              <w:rPr>
                <w:lang w:val="pt-BR"/>
              </w:rPr>
              <w:instrText xml:space="preserve"> </w:instrText>
            </w:r>
            <w:r w:rsidRPr="00A93F89">
              <w:rPr>
                <w:lang w:val="pt-BR"/>
              </w:rPr>
              <w:fldChar w:fldCharType="separate"/>
            </w:r>
            <w:r w:rsidR="00E60E96" w:rsidRPr="00A93F89">
              <w:rPr>
                <w:position w:val="-12"/>
              </w:rPr>
              <w:object w:dxaOrig="499" w:dyaOrig="380">
                <v:shape id="_x0000_i1031" type="#_x0000_t75" style="width:24.7pt;height:18.8pt" o:ole="">
                  <v:imagedata r:id="rId16" o:title=""/>
                </v:shape>
                <o:OLEObject Type="Embed" ProgID="Equation.DSMT4" ShapeID="_x0000_i1031" DrawAspect="Content" ObjectID="_1592029663" r:id="rId17"/>
              </w:object>
            </w:r>
            <w:r w:rsidRPr="00A93F89">
              <w:rPr>
                <w:lang w:val="pt-BR"/>
              </w:rPr>
              <w:fldChar w:fldCharType="end"/>
            </w:r>
            <w:r w:rsidR="00E60E96" w:rsidRPr="00A93F89">
              <w:rPr>
                <w:lang w:val="pt-BR"/>
              </w:rPr>
              <w:t xml:space="preserve"> (</w:t>
            </w:r>
            <w:proofErr w:type="spellStart"/>
            <w:r w:rsidR="00E60E96" w:rsidRPr="00A93F89">
              <w:t>mL</w:t>
            </w:r>
            <w:proofErr w:type="spellEnd"/>
            <w:r w:rsidR="00E60E96" w:rsidRPr="00A93F89">
              <w:sym w:font="Symbol" w:char="F0D7"/>
            </w:r>
            <w:r w:rsidR="00E60E96" w:rsidRPr="00A93F89">
              <w:t>kg</w:t>
            </w:r>
            <w:r w:rsidR="00E60E96" w:rsidRPr="00A93F89">
              <w:rPr>
                <w:vertAlign w:val="superscript"/>
              </w:rPr>
              <w:t>-1</w:t>
            </w:r>
            <w:r w:rsidR="00E60E96" w:rsidRPr="00A93F89">
              <w:sym w:font="Symbol" w:char="F0D7"/>
            </w:r>
            <w:r w:rsidR="00E60E96" w:rsidRPr="00A93F89">
              <w:t>min</w:t>
            </w:r>
            <w:r w:rsidR="00E60E96" w:rsidRPr="00A93F89">
              <w:rPr>
                <w:vertAlign w:val="superscript"/>
              </w:rPr>
              <w:t>-1</w:t>
            </w:r>
            <w:r w:rsidR="00E60E96" w:rsidRPr="00A93F89">
              <w:rPr>
                <w:lang w:val="pt-BR"/>
              </w:rPr>
              <w:t>)</w:t>
            </w:r>
          </w:p>
        </w:tc>
        <w:tc>
          <w:tcPr>
            <w:tcW w:w="2262" w:type="dxa"/>
            <w:vAlign w:val="center"/>
          </w:tcPr>
          <w:p w:rsidR="00E60E96" w:rsidRPr="00A93F89" w:rsidRDefault="00D57E6D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fldChar w:fldCharType="begin"/>
            </w:r>
            <w:r w:rsidR="00E60E96" w:rsidRPr="00A93F89"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E60E96" w:rsidRPr="00A93F89">
              <w:instrText xml:space="preserve"> </w:instrText>
            </w:r>
            <w:r w:rsidRPr="00A93F89">
              <w:fldChar w:fldCharType="separate"/>
            </w:r>
            <w:r w:rsidR="00E60E96" w:rsidRPr="00A93F89">
              <w:rPr>
                <w:position w:val="-12"/>
              </w:rPr>
              <w:object w:dxaOrig="660" w:dyaOrig="380">
                <v:shape id="_x0000_i1032" type="#_x0000_t75" style="width:32.8pt;height:18.8pt" o:ole="">
                  <v:imagedata r:id="rId18" o:title=""/>
                </v:shape>
                <o:OLEObject Type="Embed" ProgID="Equation.DSMT4" ShapeID="_x0000_i1032" DrawAspect="Content" ObjectID="_1592029664" r:id="rId19"/>
              </w:object>
            </w:r>
            <w:r w:rsidRPr="00A93F89">
              <w:fldChar w:fldCharType="end"/>
            </w:r>
            <w:r w:rsidR="00E60E96" w:rsidRPr="00A93F89">
              <w:t xml:space="preserve"> (</w:t>
            </w:r>
            <w:proofErr w:type="spellStart"/>
            <w:r w:rsidR="00E60E96" w:rsidRPr="00A93F89">
              <w:t>mL</w:t>
            </w:r>
            <w:proofErr w:type="spellEnd"/>
            <w:r w:rsidR="00E60E96" w:rsidRPr="00A93F89">
              <w:sym w:font="Symbol" w:char="F0D7"/>
            </w:r>
            <w:r w:rsidR="00E60E96" w:rsidRPr="00A93F89">
              <w:t>kg</w:t>
            </w:r>
            <w:r w:rsidR="00E60E96" w:rsidRPr="00A93F89">
              <w:rPr>
                <w:vertAlign w:val="superscript"/>
              </w:rPr>
              <w:t>-1</w:t>
            </w:r>
            <w:r w:rsidR="00E60E96" w:rsidRPr="00A93F89">
              <w:sym w:font="Symbol" w:char="F0D7"/>
            </w:r>
            <w:r w:rsidR="00E60E96" w:rsidRPr="00A93F89">
              <w:t>min</w:t>
            </w:r>
            <w:r w:rsidR="00E60E96" w:rsidRPr="00A93F89">
              <w:rPr>
                <w:vertAlign w:val="superscript"/>
              </w:rPr>
              <w:t>-1</w:t>
            </w:r>
            <w:r w:rsidR="00E60E96" w:rsidRPr="00A93F89">
              <w:t>)</w:t>
            </w:r>
          </w:p>
        </w:tc>
        <w:tc>
          <w:tcPr>
            <w:tcW w:w="2268" w:type="dxa"/>
            <w:vAlign w:val="center"/>
          </w:tcPr>
          <w:p w:rsidR="00E60E96" w:rsidRPr="00A93F89" w:rsidRDefault="00D57E6D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A93F89">
              <w:rPr>
                <w:lang w:val="es-ES_tradnl"/>
              </w:rPr>
              <w:fldChar w:fldCharType="begin"/>
            </w:r>
            <w:r w:rsidR="00E60E96" w:rsidRPr="00A93F89">
              <w:rPr>
                <w:lang w:val="es-ES_tradnl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E</m:t>
                  </m:r>
                </m:sub>
              </m:sSub>
            </m:oMath>
            <w:r w:rsidR="00E60E96" w:rsidRPr="00A93F89">
              <w:rPr>
                <w:lang w:val="es-ES_tradnl"/>
              </w:rPr>
              <w:instrText xml:space="preserve"> </w:instrText>
            </w:r>
            <w:r w:rsidRPr="00A93F89">
              <w:rPr>
                <w:lang w:val="es-ES_tradnl"/>
              </w:rPr>
              <w:fldChar w:fldCharType="separate"/>
            </w:r>
            <w:r w:rsidR="00E60E96" w:rsidRPr="00A93F89">
              <w:rPr>
                <w:position w:val="-12"/>
              </w:rPr>
              <w:object w:dxaOrig="320" w:dyaOrig="380">
                <v:shape id="_x0000_i1033" type="#_x0000_t75" style="width:16.1pt;height:18.8pt" o:ole="">
                  <v:imagedata r:id="rId20" o:title=""/>
                </v:shape>
                <o:OLEObject Type="Embed" ProgID="Equation.DSMT4" ShapeID="_x0000_i1033" DrawAspect="Content" ObjectID="_1592029665" r:id="rId21"/>
              </w:object>
            </w:r>
            <w:r w:rsidRPr="00A93F89">
              <w:rPr>
                <w:lang w:val="es-ES_tradnl"/>
              </w:rPr>
              <w:fldChar w:fldCharType="end"/>
            </w:r>
            <w:r w:rsidR="00E60E96" w:rsidRPr="00A93F89">
              <w:rPr>
                <w:lang w:val="es-ES_tradnl"/>
              </w:rPr>
              <w:t xml:space="preserve"> (</w:t>
            </w:r>
            <w:proofErr w:type="spellStart"/>
            <w:r w:rsidR="00E60E96" w:rsidRPr="00A93F89">
              <w:t>mL</w:t>
            </w:r>
            <w:proofErr w:type="spellEnd"/>
            <w:r w:rsidR="00E60E96" w:rsidRPr="00A93F89">
              <w:sym w:font="Symbol" w:char="F0D7"/>
            </w:r>
            <w:r w:rsidR="00E60E96" w:rsidRPr="00A93F89">
              <w:t>kg</w:t>
            </w:r>
            <w:r w:rsidR="00E60E96" w:rsidRPr="00A93F89">
              <w:rPr>
                <w:vertAlign w:val="superscript"/>
              </w:rPr>
              <w:t>-1</w:t>
            </w:r>
            <w:r w:rsidR="00E60E96" w:rsidRPr="00A93F89">
              <w:sym w:font="Symbol" w:char="F0D7"/>
            </w:r>
            <w:r w:rsidR="00E60E96" w:rsidRPr="00A93F89">
              <w:t>min</w:t>
            </w:r>
            <w:r w:rsidR="00E60E96" w:rsidRPr="00A93F89">
              <w:rPr>
                <w:vertAlign w:val="superscript"/>
              </w:rPr>
              <w:t>-1</w:t>
            </w:r>
            <w:r w:rsidR="00E60E96" w:rsidRPr="00A93F89">
              <w:rPr>
                <w:lang w:val="es-ES_tradnl"/>
              </w:rPr>
              <w:t>)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HR (bpm)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100%</w:t>
            </w: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48.59 ± 0.73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55.98 ± 0.70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815.15 ± 21.30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A = 60.95 ± 2.05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B = 3.11 ± 0.51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B = 9.90 ± 0.35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B = 243.12 ± 11.21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B = 22.08 ± 1.10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75%</w:t>
            </w: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44.53 ± 0.49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31.12 ± 0.69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447.02 ± 21.60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30.01 ± 1.00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B = 2.13 ± 0.45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B = 5.73 ± 0.31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B = 123.10 ± 19.25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B = 14.22 ± 1.00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40%</w:t>
            </w: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18.40 ± 0.41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16.94 ± 0.29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A = 309.99 ± 13.87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A = 13.76 ± 1.00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B = 0.88 ± 0.22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B = 3.52 ± 0.23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B = 181.58 ± 11.09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A93F89">
              <w:rPr>
                <w:lang w:val="es-ES_tradnl"/>
              </w:rPr>
              <w:t>B = 1.19 ± 0.03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362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</w:p>
        </w:tc>
        <w:tc>
          <w:tcPr>
            <w:tcW w:w="9048" w:type="dxa"/>
            <w:gridSpan w:val="4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center"/>
              <w:rPr>
                <w:i/>
                <w:lang w:val="es-ES_tradnl"/>
              </w:rPr>
            </w:pPr>
            <w:r w:rsidRPr="00A93F89">
              <w:rPr>
                <w:i/>
              </w:rPr>
              <w:sym w:font="Symbol" w:char="F061"/>
            </w:r>
            <w:r w:rsidRPr="00A93F89">
              <w:rPr>
                <w:i/>
                <w:lang w:val="es-ES_tradnl"/>
              </w:rPr>
              <w:t xml:space="preserve"> (min</w:t>
            </w:r>
            <w:r w:rsidRPr="00A93F89">
              <w:rPr>
                <w:i/>
                <w:vertAlign w:val="superscript"/>
                <w:lang w:val="es-ES_tradnl"/>
              </w:rPr>
              <w:t>-1</w:t>
            </w:r>
            <w:r w:rsidRPr="00A93F89">
              <w:rPr>
                <w:i/>
                <w:lang w:val="es-ES_tradnl"/>
              </w:rPr>
              <w:t>) [1/</w:t>
            </w:r>
            <w:r w:rsidRPr="00A93F89">
              <w:rPr>
                <w:i/>
              </w:rPr>
              <w:sym w:font="Symbol" w:char="F061"/>
            </w:r>
            <w:r w:rsidRPr="00A93F89">
              <w:rPr>
                <w:i/>
                <w:lang w:val="es-ES_tradnl"/>
              </w:rPr>
              <w:t>]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A93F89">
              <w:rPr>
                <w:position w:val="-12"/>
              </w:rPr>
              <w:object w:dxaOrig="499" w:dyaOrig="380">
                <v:shape id="_x0000_i1034" type="#_x0000_t75" style="width:24.7pt;height:18.8pt" o:ole="">
                  <v:imagedata r:id="rId22" o:title=""/>
                </v:shape>
                <o:OLEObject Type="Embed" ProgID="Equation.DSMT4" ShapeID="_x0000_i1034" DrawAspect="Content" ObjectID="_1592029666" r:id="rId23"/>
              </w:objec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A93F89">
              <w:rPr>
                <w:position w:val="-12"/>
              </w:rPr>
              <w:object w:dxaOrig="660" w:dyaOrig="380">
                <v:shape id="_x0000_i1035" type="#_x0000_t75" style="width:32.8pt;height:18.8pt" o:ole="">
                  <v:imagedata r:id="rId24" o:title=""/>
                </v:shape>
                <o:OLEObject Type="Embed" ProgID="Equation.DSMT4" ShapeID="_x0000_i1035" DrawAspect="Content" ObjectID="_1592029667" r:id="rId25"/>
              </w:objec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es-ES_tradnl"/>
              </w:rPr>
            </w:pPr>
            <w:r w:rsidRPr="00A93F89">
              <w:rPr>
                <w:position w:val="-12"/>
              </w:rPr>
              <w:object w:dxaOrig="320" w:dyaOrig="380">
                <v:shape id="_x0000_i1036" type="#_x0000_t75" style="width:16.1pt;height:18.8pt" o:ole="">
                  <v:imagedata r:id="rId26" o:title=""/>
                </v:shape>
                <o:OLEObject Type="Embed" ProgID="Equation.DSMT4" ShapeID="_x0000_i1036" DrawAspect="Content" ObjectID="_1592029668" r:id="rId27"/>
              </w:objec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</w:pPr>
            <w:r w:rsidRPr="00A93F89">
              <w:t>HR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100%</w:t>
            </w: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1.030 ± 0.037 [0.97]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980 ± 0.039 [0.98]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607 ± 0.020 [1.65]</w:t>
            </w:r>
            <w:r w:rsidRPr="00A93F89">
              <w:rPr>
                <w:vertAlign w:val="superscript"/>
              </w:rPr>
              <w:sym w:font="Symbol" w:char="F066"/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393 ± 0.020 [2.54]</w:t>
            </w:r>
            <w:r w:rsidRPr="00A93F89">
              <w:rPr>
                <w:vertAlign w:val="superscript"/>
              </w:rPr>
              <w:t>*</w:t>
            </w:r>
            <w:r w:rsidRPr="00A93F89">
              <w:rPr>
                <w:vertAlign w:val="superscript"/>
              </w:rPr>
              <w:sym w:font="Symbol" w:char="F066"/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75%</w:t>
            </w: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1.091 ± 0.038 [0.92]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1.013 ± 0.062 [0.99]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738 ± 0.031 [1.36]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630 ± 0.028 [1.59]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40%</w:t>
            </w: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1.013 ± 0.059 [0.99]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1.099 ± 0.083 [0.91]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778 ± 0.024 [1.29]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734 ± 0.011 [1.36]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398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</w:p>
        </w:tc>
        <w:tc>
          <w:tcPr>
            <w:tcW w:w="9048" w:type="dxa"/>
            <w:gridSpan w:val="4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center"/>
              <w:rPr>
                <w:i/>
                <w:lang w:val="pt-BR"/>
              </w:rPr>
            </w:pPr>
            <w:r w:rsidRPr="00A93F89">
              <w:rPr>
                <w:i/>
              </w:rPr>
              <w:sym w:font="Symbol" w:char="F062"/>
            </w:r>
            <w:r w:rsidRPr="00A93F89">
              <w:rPr>
                <w:i/>
                <w:lang w:val="pt-BR"/>
              </w:rPr>
              <w:t xml:space="preserve"> (min</w:t>
            </w:r>
            <w:r w:rsidRPr="00A93F89">
              <w:rPr>
                <w:i/>
                <w:vertAlign w:val="superscript"/>
                <w:lang w:val="pt-BR"/>
              </w:rPr>
              <w:t>-1</w:t>
            </w:r>
            <w:r w:rsidRPr="00A93F89">
              <w:rPr>
                <w:i/>
                <w:lang w:val="pt-BR"/>
              </w:rPr>
              <w:t>) [1/</w:t>
            </w:r>
            <w:r w:rsidRPr="00A93F89">
              <w:rPr>
                <w:i/>
              </w:rPr>
              <w:sym w:font="Symbol" w:char="F062"/>
            </w:r>
            <w:r w:rsidRPr="00A93F89">
              <w:rPr>
                <w:i/>
                <w:lang w:val="pt-BR"/>
              </w:rPr>
              <w:t>]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100%</w:t>
            </w: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032 ± 0.012 [31.25]</w:t>
            </w:r>
            <w:r w:rsidRPr="00A93F89">
              <w:rPr>
                <w:vertAlign w:val="superscript"/>
              </w:rPr>
              <w:t>*</w:t>
            </w:r>
            <w:r w:rsidRPr="00A93F89">
              <w:rPr>
                <w:vertAlign w:val="superscript"/>
              </w:rPr>
              <w:sym w:font="Symbol" w:char="F066"/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096 ± 0.014 [10.42]</w:t>
            </w:r>
            <w:r w:rsidRPr="00A93F89">
              <w:rPr>
                <w:vertAlign w:val="superscript"/>
              </w:rPr>
              <w:sym w:font="Symbol" w:char="F066"/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051 ± 0.026 [19.60]</w:t>
            </w:r>
            <w:r w:rsidRPr="00A93F89">
              <w:rPr>
                <w:vertAlign w:val="superscript"/>
              </w:rPr>
              <w:t>*</w:t>
            </w:r>
            <w:r w:rsidRPr="00A93F89">
              <w:rPr>
                <w:vertAlign w:val="superscript"/>
              </w:rPr>
              <w:sym w:font="Symbol" w:char="F066"/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012 ± 0.004 [83.33]</w:t>
            </w:r>
            <w:r w:rsidRPr="00A93F89">
              <w:rPr>
                <w:vertAlign w:val="superscript"/>
              </w:rPr>
              <w:t>*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75%</w:t>
            </w: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050 ± 0.019 [20.00]</w:t>
            </w:r>
            <w:r w:rsidRPr="00A93F89">
              <w:rPr>
                <w:vertAlign w:val="superscript"/>
              </w:rPr>
              <w:sym w:font="Symbol" w:char="F066"/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101 ± 0.036 [9.90]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080 ± 0.019 [12.50]</w:t>
            </w:r>
            <w:r w:rsidRPr="00A93F89">
              <w:rPr>
                <w:vertAlign w:val="superscript"/>
              </w:rPr>
              <w:sym w:font="Symbol" w:char="F066"/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016 ± 0.000 [62.50]</w:t>
            </w:r>
          </w:p>
        </w:tc>
      </w:tr>
      <w:tr w:rsidR="00E60E96" w:rsidRPr="00A93F89" w:rsidTr="004A397A">
        <w:tblPrEx>
          <w:tblCellMar>
            <w:left w:w="108" w:type="dxa"/>
            <w:right w:w="108" w:type="dxa"/>
          </w:tblCellMar>
        </w:tblPrEx>
        <w:trPr>
          <w:trHeight w:val="283"/>
        </w:trPr>
        <w:tc>
          <w:tcPr>
            <w:tcW w:w="1017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40%</w:t>
            </w:r>
          </w:p>
        </w:tc>
        <w:tc>
          <w:tcPr>
            <w:tcW w:w="2250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064 ± 0.048 [15.63]</w:t>
            </w:r>
          </w:p>
        </w:tc>
        <w:tc>
          <w:tcPr>
            <w:tcW w:w="2262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124 ± 0.027 [8.06]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126 ± 0.053 [7.94]</w:t>
            </w:r>
          </w:p>
        </w:tc>
        <w:tc>
          <w:tcPr>
            <w:tcW w:w="2268" w:type="dxa"/>
            <w:vAlign w:val="center"/>
          </w:tcPr>
          <w:p w:rsidR="00E60E96" w:rsidRPr="00A93F89" w:rsidRDefault="00E60E96" w:rsidP="004A397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</w:tabs>
              <w:spacing w:line="360" w:lineRule="auto"/>
              <w:jc w:val="both"/>
              <w:rPr>
                <w:lang w:val="pt-BR"/>
              </w:rPr>
            </w:pPr>
            <w:r w:rsidRPr="00A93F89">
              <w:rPr>
                <w:lang w:val="pt-BR"/>
              </w:rPr>
              <w:t>0.021 ± 0.059 [-]</w:t>
            </w:r>
          </w:p>
        </w:tc>
      </w:tr>
    </w:tbl>
    <w:p w:rsidR="00B20BB5" w:rsidRPr="00A93F89" w:rsidRDefault="00E60E96">
      <w:r w:rsidRPr="00A93F89">
        <w:rPr>
          <w:vertAlign w:val="superscript"/>
        </w:rPr>
        <w:t>*</w:t>
      </w:r>
      <w:r w:rsidRPr="00A93F89">
        <w:t>: Significantly different of Ex75% (</w:t>
      </w:r>
      <w:r w:rsidRPr="00A93F89">
        <w:rPr>
          <w:i/>
        </w:rPr>
        <w:t xml:space="preserve">P </w:t>
      </w:r>
      <w:r w:rsidRPr="00A93F89">
        <w:t>&lt; 0.05)</w:t>
      </w:r>
      <w:proofErr w:type="gramStart"/>
      <w:r w:rsidRPr="00A93F89">
        <w:t xml:space="preserve">; </w:t>
      </w:r>
      <w:proofErr w:type="gramEnd"/>
      <w:r w:rsidRPr="00A93F89">
        <w:rPr>
          <w:vertAlign w:val="superscript"/>
        </w:rPr>
        <w:sym w:font="Symbol" w:char="F066"/>
      </w:r>
      <w:r w:rsidRPr="00A93F89">
        <w:t>: Significantly different of Ex40% (</w:t>
      </w:r>
      <w:r w:rsidRPr="00A93F89">
        <w:rPr>
          <w:i/>
        </w:rPr>
        <w:t xml:space="preserve">P </w:t>
      </w:r>
      <w:r w:rsidRPr="00A93F89">
        <w:t xml:space="preserve">&lt; 0.05); </w:t>
      </w:r>
      <w:r w:rsidRPr="00A93F89">
        <w:rPr>
          <w:vertAlign w:val="superscript"/>
        </w:rPr>
        <w:t>+</w:t>
      </w:r>
      <w:r w:rsidRPr="00A93F89">
        <w:t>: Significantly different of OG (</w:t>
      </w:r>
      <w:r w:rsidRPr="00A93F89">
        <w:rPr>
          <w:i/>
        </w:rPr>
        <w:t xml:space="preserve">P </w:t>
      </w:r>
      <w:r w:rsidRPr="00A93F89">
        <w:t>&lt; 0.05</w:t>
      </w:r>
    </w:p>
    <w:sectPr w:rsidR="00B20BB5" w:rsidRPr="00A93F89" w:rsidSect="00B20B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compat/>
  <w:rsids>
    <w:rsidRoot w:val="00E60E96"/>
    <w:rsid w:val="000A2B6C"/>
    <w:rsid w:val="00414E83"/>
    <w:rsid w:val="00A93F89"/>
    <w:rsid w:val="00B20BB5"/>
    <w:rsid w:val="00B37567"/>
    <w:rsid w:val="00D32378"/>
    <w:rsid w:val="00D57E6D"/>
    <w:rsid w:val="00E60E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0E9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455</Words>
  <Characters>2596</Characters>
  <Application>Microsoft Office Word</Application>
  <DocSecurity>0</DocSecurity>
  <Lines>21</Lines>
  <Paragraphs>6</Paragraphs>
  <ScaleCrop>false</ScaleCrop>
  <Company>Microsoft</Company>
  <LinksUpToDate>false</LinksUpToDate>
  <CharactersWithSpaces>30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RO WEB</dc:creator>
  <cp:lastModifiedBy>7J0LXH2</cp:lastModifiedBy>
  <cp:revision>10</cp:revision>
  <dcterms:created xsi:type="dcterms:W3CDTF">2018-06-29T10:01:00Z</dcterms:created>
  <dcterms:modified xsi:type="dcterms:W3CDTF">2018-07-02T04:11:00Z</dcterms:modified>
</cp:coreProperties>
</file>